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30"/>
  </p:notesMasterIdLst>
  <p:sldIdLst>
    <p:sldId id="256" r:id="rId2"/>
    <p:sldId id="257" r:id="rId3"/>
    <p:sldId id="301" r:id="rId4"/>
    <p:sldId id="282" r:id="rId5"/>
    <p:sldId id="283" r:id="rId6"/>
    <p:sldId id="284" r:id="rId7"/>
    <p:sldId id="285" r:id="rId8"/>
    <p:sldId id="302" r:id="rId9"/>
    <p:sldId id="289" r:id="rId10"/>
    <p:sldId id="287" r:id="rId11"/>
    <p:sldId id="288" r:id="rId12"/>
    <p:sldId id="290" r:id="rId13"/>
    <p:sldId id="293" r:id="rId14"/>
    <p:sldId id="292" r:id="rId15"/>
    <p:sldId id="294" r:id="rId16"/>
    <p:sldId id="296" r:id="rId17"/>
    <p:sldId id="297" r:id="rId18"/>
    <p:sldId id="295" r:id="rId19"/>
    <p:sldId id="298" r:id="rId20"/>
    <p:sldId id="299" r:id="rId21"/>
    <p:sldId id="300" r:id="rId22"/>
    <p:sldId id="258" r:id="rId23"/>
    <p:sldId id="260" r:id="rId24"/>
    <p:sldId id="263" r:id="rId25"/>
    <p:sldId id="269" r:id="rId26"/>
    <p:sldId id="262" r:id="rId27"/>
    <p:sldId id="275" r:id="rId28"/>
    <p:sldId id="264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31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4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09" autoAdjust="0"/>
    <p:restoredTop sz="95326" autoAdjust="0"/>
  </p:normalViewPr>
  <p:slideViewPr>
    <p:cSldViewPr snapToGrid="0">
      <p:cViewPr>
        <p:scale>
          <a:sx n="75" d="100"/>
          <a:sy n="75" d="100"/>
        </p:scale>
        <p:origin x="1622" y="312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6:51:09.941" idx="31">
    <p:pos x="2077" y="2198"/>
    <p:text>добавить врем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23.876" idx="10">
    <p:pos x="1495" y="2573"/>
    <p:text>в 1000 раз</p:text>
    <p:extLst>
      <p:ext uri="{C676402C-5697-4E1C-873F-D02D1690AC5C}">
        <p15:threadingInfo xmlns:p15="http://schemas.microsoft.com/office/powerpoint/2012/main" timeZoneBias="-180"/>
      </p:ext>
    </p:extLst>
  </p:cm>
  <p:cm authorId="2" dt="2024-05-29T21:58:35.174" idx="11">
    <p:pos x="4592" y="2788"/>
    <p:text>в 1000 р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4:32:32.243" idx="28">
    <p:pos x="4605" y="1840"/>
    <p:text>добав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09.852" idx="9">
    <p:pos x="1666" y="2948"/>
    <p:text>d 1000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0T00:25:40.083" idx="13">
    <p:pos x="4739" y="1513"/>
    <p:text>добавить че н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5:31:06.084" idx="29">
    <p:pos x="2411" y="3210"/>
    <p:text>нет данных</p:text>
    <p:extLst>
      <p:ext uri="{C676402C-5697-4E1C-873F-D02D1690AC5C}">
        <p15:threadingInfo xmlns:p15="http://schemas.microsoft.com/office/powerpoint/2012/main" timeZoneBias="-180"/>
      </p:ext>
    </p:extLst>
  </p:cm>
  <p:cm authorId="1" dt="2024-05-31T05:31:45.899" idx="30">
    <p:pos x="2589" y="4061"/>
    <p:text>д0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31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440.png"/><Relationship Id="rId7" Type="http://schemas.openxmlformats.org/officeDocument/2006/relationships/image" Target="../media/image49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4.png"/><Relationship Id="rId11" Type="http://schemas.openxmlformats.org/officeDocument/2006/relationships/comments" Target="../comments/comment2.xml"/><Relationship Id="rId5" Type="http://schemas.openxmlformats.org/officeDocument/2006/relationships/image" Target="../media/image53.png"/><Relationship Id="rId10" Type="http://schemas.openxmlformats.org/officeDocument/2006/relationships/image" Target="../media/image520.png"/><Relationship Id="rId4" Type="http://schemas.openxmlformats.org/officeDocument/2006/relationships/image" Target="../media/image52.png"/><Relationship Id="rId9" Type="http://schemas.openxmlformats.org/officeDocument/2006/relationships/image" Target="../media/image5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1.png"/><Relationship Id="rId7" Type="http://schemas.openxmlformats.org/officeDocument/2006/relationships/image" Target="../media/image57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.xml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0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1.png"/><Relationship Id="rId7" Type="http://schemas.openxmlformats.org/officeDocument/2006/relationships/image" Target="../media/image6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comments" Target="../comments/comment4.xml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1.png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90.png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7.png"/><Relationship Id="rId7" Type="http://schemas.openxmlformats.org/officeDocument/2006/relationships/image" Target="../media/image83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6.jpeg"/><Relationship Id="rId4" Type="http://schemas.openxmlformats.org/officeDocument/2006/relationships/image" Target="../media/image79.png"/><Relationship Id="rId9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9.jpeg"/><Relationship Id="rId4" Type="http://schemas.openxmlformats.org/officeDocument/2006/relationships/image" Target="../media/image88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91.pn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emf"/><Relationship Id="rId5" Type="http://schemas.openxmlformats.org/officeDocument/2006/relationships/package" Target="../embeddings/Microsoft_Excel_Worksheet.xlsx"/><Relationship Id="rId10" Type="http://schemas.openxmlformats.org/officeDocument/2006/relationships/comments" Target="../comments/comment5.xml"/><Relationship Id="rId4" Type="http://schemas.openxmlformats.org/officeDocument/2006/relationships/image" Target="../media/image870.png"/><Relationship Id="rId9" Type="http://schemas.openxmlformats.org/officeDocument/2006/relationships/image" Target="../media/image9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3.jpeg"/><Relationship Id="rId7" Type="http://schemas.openxmlformats.org/officeDocument/2006/relationships/image" Target="../media/image920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0.png"/><Relationship Id="rId5" Type="http://schemas.openxmlformats.org/officeDocument/2006/relationships/image" Target="../media/image95.jpeg"/><Relationship Id="rId4" Type="http://schemas.openxmlformats.org/officeDocument/2006/relationships/image" Target="../media/image94.jpeg"/><Relationship Id="rId9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6.xml"/><Relationship Id="rId3" Type="http://schemas.openxmlformats.org/officeDocument/2006/relationships/image" Target="../media/image97.png"/><Relationship Id="rId7" Type="http://schemas.openxmlformats.org/officeDocument/2006/relationships/image" Target="../media/image9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Excel_Worksheet1.xlsx"/><Relationship Id="rId5" Type="http://schemas.openxmlformats.org/officeDocument/2006/relationships/image" Target="../media/image99.png"/><Relationship Id="rId4" Type="http://schemas.openxmlformats.org/officeDocument/2006/relationships/image" Target="../media/image98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7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png"/><Relationship Id="rId10" Type="http://schemas.openxmlformats.org/officeDocument/2006/relationships/image" Target="../media/image13.png"/><Relationship Id="rId4" Type="http://schemas.openxmlformats.org/officeDocument/2006/relationships/image" Target="../media/image7.emf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emf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503680"/>
            <a:ext cx="9144000" cy="2006283"/>
          </a:xfrm>
        </p:spPr>
        <p:txBody>
          <a:bodyPr>
            <a:noAutofit/>
          </a:bodyPr>
          <a:lstStyle/>
          <a:p>
            <a:r>
              <a:rPr lang="ru-RU" sz="3200" b="1" dirty="0"/>
              <a:t>Моделирование процесса полимеризации композиций</a:t>
            </a:r>
            <a:br>
              <a:rPr lang="ru-RU" sz="3200" b="1" dirty="0"/>
            </a:br>
            <a:r>
              <a:rPr lang="ru-RU" sz="3200" b="1" dirty="0"/>
              <a:t>ДМЭГ/бутанол, ПЭТА/бутанол и ОКМ-2/бутанол, инициируемого системой о-хинон/амин</a:t>
            </a:r>
            <a:r>
              <a:rPr lang="ru-RU" sz="4000" b="1" dirty="0"/>
              <a:t>.</a:t>
            </a:r>
            <a:endParaRPr lang="ru-RU" sz="40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56338" y="5205046"/>
            <a:ext cx="6787662" cy="1652954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lang="ru-RU" dirty="0"/>
              <a:t>Работу выполнил студент 5 курса: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endParaRPr lang="ru-RU" dirty="0"/>
          </a:p>
          <a:p>
            <a:pPr algn="r"/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/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39" y="3877103"/>
            <a:ext cx="3686352" cy="576929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48" y="730098"/>
            <a:ext cx="3780665" cy="6009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972913" y="770126"/>
            <a:ext cx="3508008" cy="504031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622407" y="676841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095" y="2104395"/>
            <a:ext cx="4288039" cy="1278422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622407" y="2080615"/>
            <a:ext cx="7892943" cy="133526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657286" y="4037310"/>
            <a:ext cx="3080974" cy="390000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22407" y="5133761"/>
            <a:ext cx="4392396" cy="1048308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108330" y="5205840"/>
            <a:ext cx="3323367" cy="923055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620416" y="5040852"/>
            <a:ext cx="7890686" cy="124757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B02F85AF-A281-42BB-9B21-944B6832A72E}"/>
              </a:ext>
            </a:extLst>
          </p:cNvPr>
          <p:cNvGrpSpPr/>
          <p:nvPr/>
        </p:nvGrpSpPr>
        <p:grpSpPr>
          <a:xfrm>
            <a:off x="5318853" y="2542314"/>
            <a:ext cx="3080974" cy="390000"/>
            <a:chOff x="3666292" y="5031119"/>
            <a:chExt cx="4621410" cy="542925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179CA7A1-6BE1-48D2-98CC-D4CA2EC8CD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35" name="Рисунок 34">
              <a:extLst>
                <a:ext uri="{FF2B5EF4-FFF2-40B4-BE49-F238E27FC236}">
                  <a16:creationId xmlns:a16="http://schemas.microsoft.com/office/drawing/2014/main" id="{7B16BDF5-0BF4-444E-817B-A4963B52AE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Ингибирование </a:t>
            </a:r>
            <a:r>
              <a:rPr lang="ru-RU" dirty="0"/>
              <a:t>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289" y="767928"/>
            <a:ext cx="4140233" cy="51852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5268206" y="884544"/>
            <a:ext cx="3170944" cy="3534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37" y="1820475"/>
            <a:ext cx="6956623" cy="1588340"/>
          </a:xfrm>
          <a:prstGeom prst="rect">
            <a:avLst/>
          </a:prstGeom>
          <a:ln w="28575">
            <a:noFill/>
          </a:ln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24" y="5290151"/>
            <a:ext cx="3729553" cy="675880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913AF0E-229F-4C1A-9A3C-E03D8737786A}"/>
              </a:ext>
            </a:extLst>
          </p:cNvPr>
          <p:cNvGrpSpPr/>
          <p:nvPr/>
        </p:nvGrpSpPr>
        <p:grpSpPr>
          <a:xfrm>
            <a:off x="4826668" y="5503748"/>
            <a:ext cx="3672675" cy="365125"/>
            <a:chOff x="4624277" y="5009095"/>
            <a:chExt cx="4391707" cy="436609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8FE44C38-1CB2-4EEC-9FE0-D4EBAB6206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5020" r="72106"/>
            <a:stretch/>
          </p:blipFill>
          <p:spPr>
            <a:xfrm>
              <a:off x="4624277" y="5021118"/>
              <a:ext cx="1244686" cy="414691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F54B1444-5E60-4744-8327-10769F91DF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5893880" y="5009095"/>
              <a:ext cx="3122104" cy="436609"/>
            </a:xfrm>
            <a:prstGeom prst="rect">
              <a:avLst/>
            </a:prstGeom>
          </p:spPr>
        </p:pic>
      </p:grp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5838E68-C62F-4F9B-BD2A-887B38752BBF}"/>
              </a:ext>
            </a:extLst>
          </p:cNvPr>
          <p:cNvSpPr/>
          <p:nvPr/>
        </p:nvSpPr>
        <p:spPr>
          <a:xfrm>
            <a:off x="626655" y="696687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128FAAB-4106-4D79-B1D3-358B3D24351D}"/>
              </a:ext>
            </a:extLst>
          </p:cNvPr>
          <p:cNvSpPr/>
          <p:nvPr/>
        </p:nvSpPr>
        <p:spPr>
          <a:xfrm>
            <a:off x="622407" y="1759205"/>
            <a:ext cx="7892943" cy="3179798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200356" y="495971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938BB7-2D7D-4A81-8616-931AEDFDE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7077" y="3549815"/>
            <a:ext cx="4203201" cy="1332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594360"/>
            <a:ext cx="7892943" cy="277983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3734913"/>
            <a:ext cx="7892944" cy="2395921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97233" y="3374192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4535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шибка редукции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247"/>
            <a:ext cx="8936736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382152" y="524861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382152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4983480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701736" y="3173013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9C77EF9-3F19-44B8-A192-A3624C35A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76975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шибка редукции схемы полимеризаци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1" y="605247"/>
            <a:ext cx="8864594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1202944" y="605247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588264" y="336282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5036820" y="3372533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674000" y="3244334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496659C-2E23-432C-93A8-A1BB8AA3F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8527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5" y="4542251"/>
            <a:ext cx="6779049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60753" y="5530995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0" y="566048"/>
            <a:ext cx="7690601" cy="39073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783872"/>
            <a:ext cx="466344" cy="38879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703229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6365726" y="4593659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471" y="4516280"/>
            <a:ext cx="6826134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9" y="661118"/>
            <a:ext cx="7710678" cy="38090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0AD1D0-E985-4E1E-B9B7-2DEDCB6E0E03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6" y="3115712"/>
            <a:ext cx="2437015" cy="105695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1645052" y="3943064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582005" y="4625998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4D34F412-27CF-4576-9F38-5B1312CC71F6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46890"/>
            <a:ext cx="7723370" cy="383075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4895" y="4532533"/>
            <a:ext cx="6826134" cy="23229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475978"/>
            <a:ext cx="160160" cy="696686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683244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7</a:t>
            </a:fld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DB4D8CD-7839-4F39-BB76-EED6C4AB130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6F0B9E-E737-4AF4-8084-D8BFAAC605D2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4E43C7D0-B65B-4769-B207-3580BC0774EA}"/>
              </a:ext>
            </a:extLst>
          </p:cNvPr>
          <p:cNvGrpSpPr/>
          <p:nvPr/>
        </p:nvGrpSpPr>
        <p:grpSpPr>
          <a:xfrm>
            <a:off x="6365726" y="4593659"/>
            <a:ext cx="726440" cy="507832"/>
            <a:chOff x="7482840" y="4674566"/>
            <a:chExt cx="726440" cy="507832"/>
          </a:xfrm>
        </p:grpSpPr>
        <p:sp>
          <p:nvSpPr>
            <p:cNvPr id="34" name="Прямоугольник 33">
              <a:extLst>
                <a:ext uri="{FF2B5EF4-FFF2-40B4-BE49-F238E27FC236}">
                  <a16:creationId xmlns:a16="http://schemas.microsoft.com/office/drawing/2014/main" id="{378B8D0A-D333-45DF-BB59-4A355FF7239A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C1DA3E9F-4588-4306-A8D8-2D562EA992C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B17B482E-544C-4382-8FC1-8861F72269D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F752F4-A9C7-4451-B901-E076ACC6DE3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0912ECC-6456-47CB-B87D-721CEA72D13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FF2F154-03CE-42AF-93E2-A2513712BE7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CE66FB7-5679-451D-861B-614DACAD90F1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333" t="-2632" b="-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1336" y="3613016"/>
            <a:ext cx="4512103" cy="292589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882" y="560833"/>
            <a:ext cx="4527345" cy="296875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/>
          <a:srcRect b="648"/>
          <a:stretch/>
        </p:blipFill>
        <p:spPr bwMode="auto">
          <a:xfrm>
            <a:off x="4663440" y="3582618"/>
            <a:ext cx="4465320" cy="29562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8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59590"/>
            <a:ext cx="4527344" cy="2869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415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3563111"/>
            <a:ext cx="4509629" cy="297300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659" y="589485"/>
            <a:ext cx="4515187" cy="2934003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9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560666"/>
            <a:ext cx="4527380" cy="2962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903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buNone/>
            </a:pPr>
            <a:r>
              <a:rPr lang="ru-RU" sz="2400" dirty="0"/>
              <a:t>инициируемой системой о-хинон/амин </a:t>
            </a:r>
          </a:p>
          <a:p>
            <a:pPr marL="0" indent="0" algn="ctr">
              <a:buNone/>
            </a:pPr>
            <a:r>
              <a:rPr lang="ru-RU" sz="2400" dirty="0"/>
              <a:t>с учетом кинетики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и диффузионных процессов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/>
              <a:t>Задачи:</a:t>
            </a:r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48455"/>
            <a:ext cx="4500554" cy="2887664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0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574" y="606786"/>
            <a:ext cx="4496865" cy="28964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9926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sz="2400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02878"/>
            <a:ext cx="4521416" cy="293324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536" y="542582"/>
            <a:ext cx="4462174" cy="2974632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92" y="560870"/>
            <a:ext cx="4539536" cy="2971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03742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5240" y="2377435"/>
            <a:ext cx="3971778" cy="3682217"/>
            <a:chOff x="-12278" y="2172884"/>
            <a:chExt cx="3199358" cy="3682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ФФУЗИЯ. ВЯЗКОСТЬ</a:t>
            </a:r>
          </a:p>
        </p:txBody>
      </p:sp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560812" y="3907302"/>
            <a:ext cx="3375551" cy="194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32927" y="1906475"/>
                <a:ext cx="4564271" cy="2259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" y="1906475"/>
                <a:ext cx="4564271" cy="22592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42751" y="63954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r>
              <a:rPr lang="ru-RU" sz="2000" b="1" dirty="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-74823" y="1767467"/>
            <a:ext cx="4646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r>
              <a:rPr lang="ru-RU" sz="2000" b="1" dirty="0"/>
              <a:t>: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704359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>
            <a:extLst>
              <a:ext uri="{FF2B5EF4-FFF2-40B4-BE49-F238E27FC236}">
                <a16:creationId xmlns:a16="http://schemas.microsoft.com/office/drawing/2014/main" id="{A75C50D6-B772-4D9C-852C-964EC62B22B5}"/>
              </a:ext>
            </a:extLst>
          </p:cNvPr>
          <p:cNvSpPr/>
          <p:nvPr/>
        </p:nvSpPr>
        <p:spPr>
          <a:xfrm flipH="1">
            <a:off x="2809235" y="218424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8662BEF-B2B7-4312-8F37-402E0B35F5FF}"/>
              </a:ext>
            </a:extLst>
          </p:cNvPr>
          <p:cNvSpPr/>
          <p:nvPr/>
        </p:nvSpPr>
        <p:spPr>
          <a:xfrm flipH="1">
            <a:off x="2755909" y="204450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ACB68CE6-1767-4C04-8E3F-13F8E5C1D988}"/>
              </a:ext>
            </a:extLst>
          </p:cNvPr>
          <p:cNvSpPr/>
          <p:nvPr/>
        </p:nvSpPr>
        <p:spPr>
          <a:xfrm flipH="1">
            <a:off x="2676312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EA92F35-6427-47DA-B870-2B55BC2F69FC}"/>
              </a:ext>
            </a:extLst>
          </p:cNvPr>
          <p:cNvSpPr/>
          <p:nvPr/>
        </p:nvSpPr>
        <p:spPr>
          <a:xfrm flipH="1">
            <a:off x="2551659" y="2000528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DA61D520-7ADD-457B-B7A3-079DBBDAA597}"/>
              </a:ext>
            </a:extLst>
          </p:cNvPr>
          <p:cNvSpPr/>
          <p:nvPr/>
        </p:nvSpPr>
        <p:spPr>
          <a:xfrm flipH="1">
            <a:off x="2655062" y="2054193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B32A412A-CB60-48CF-9E6E-364802FE22E1}"/>
              </a:ext>
            </a:extLst>
          </p:cNvPr>
          <p:cNvSpPr/>
          <p:nvPr/>
        </p:nvSpPr>
        <p:spPr>
          <a:xfrm flipH="1">
            <a:off x="2482399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09713678-6FA8-4A48-AF41-EABF7A5F82B4}"/>
              </a:ext>
            </a:extLst>
          </p:cNvPr>
          <p:cNvSpPr/>
          <p:nvPr/>
        </p:nvSpPr>
        <p:spPr>
          <a:xfrm flipH="1">
            <a:off x="2619121" y="21848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/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7A34BA12-40B1-4750-8CF8-296D15B62346}"/>
              </a:ext>
            </a:extLst>
          </p:cNvPr>
          <p:cNvSpPr txBox="1"/>
          <p:nvPr/>
        </p:nvSpPr>
        <p:spPr>
          <a:xfrm>
            <a:off x="4614751" y="311453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: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/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CA1ABB42-935D-409A-838B-F21B9AC1CC68}"/>
              </a:ext>
            </a:extLst>
          </p:cNvPr>
          <p:cNvSpPr txBox="1"/>
          <p:nvPr/>
        </p:nvSpPr>
        <p:spPr>
          <a:xfrm>
            <a:off x="4170172" y="571593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/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C51B7273-C166-4331-87CC-12776B1490FD}"/>
              </a:ext>
            </a:extLst>
          </p:cNvPr>
          <p:cNvSpPr txBox="1"/>
          <p:nvPr/>
        </p:nvSpPr>
        <p:spPr>
          <a:xfrm>
            <a:off x="4574440" y="316694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Ньютона:</a:t>
            </a:r>
          </a:p>
        </p:txBody>
      </p:sp>
      <p:grpSp>
        <p:nvGrpSpPr>
          <p:cNvPr id="78" name="Группа 77">
            <a:extLst>
              <a:ext uri="{FF2B5EF4-FFF2-40B4-BE49-F238E27FC236}">
                <a16:creationId xmlns:a16="http://schemas.microsoft.com/office/drawing/2014/main" id="{B63955FA-ED2B-4D9B-9EE4-2F287EE378E5}"/>
              </a:ext>
            </a:extLst>
          </p:cNvPr>
          <p:cNvGrpSpPr/>
          <p:nvPr/>
        </p:nvGrpSpPr>
        <p:grpSpPr>
          <a:xfrm>
            <a:off x="5138109" y="1367626"/>
            <a:ext cx="3681703" cy="2111146"/>
            <a:chOff x="15711" y="709762"/>
            <a:chExt cx="4927132" cy="2618711"/>
          </a:xfrm>
        </p:grpSpPr>
        <p:pic>
          <p:nvPicPr>
            <p:cNvPr id="79" name="Picture 2">
              <a:extLst>
                <a:ext uri="{FF2B5EF4-FFF2-40B4-BE49-F238E27FC236}">
                  <a16:creationId xmlns:a16="http://schemas.microsoft.com/office/drawing/2014/main" id="{32CAD608-C314-4A58-8972-591AAFB9704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" name="Picture 2">
              <a:extLst>
                <a:ext uri="{FF2B5EF4-FFF2-40B4-BE49-F238E27FC236}">
                  <a16:creationId xmlns:a16="http://schemas.microsoft.com/office/drawing/2014/main" id="{8F1D4EE2-D12A-43CE-995C-C5C086B3F1E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BA0C950E-7C57-487C-AC4E-A45419A0523C}"/>
              </a:ext>
            </a:extLst>
          </p:cNvPr>
          <p:cNvSpPr txBox="1"/>
          <p:nvPr/>
        </p:nvSpPr>
        <p:spPr>
          <a:xfrm>
            <a:off x="4594595" y="3486706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Стокса:</a:t>
            </a:r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2" y="675618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4172560" y="536956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560" y="536956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53817"/>
              </p:ext>
            </p:extLst>
          </p:nvPr>
        </p:nvGraphicFramePr>
        <p:xfrm>
          <a:off x="141210" y="5087937"/>
          <a:ext cx="375141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Worksheet" r:id="rId5" imgW="2986898" imgH="1409637" progId="Excel.Sheet.12">
                  <p:embed/>
                </p:oleObj>
              </mc:Choice>
              <mc:Fallback>
                <p:oleObj name="Worksheet" r:id="rId5" imgW="2986898" imgH="140963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10" y="5087937"/>
                        <a:ext cx="3751415" cy="177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3083560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3222800" y="5027681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800" y="5027681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2230826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2324346" y="5042921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46" y="5042921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4942B90-529C-4690-9FC9-7B9E641CEE18}"/>
              </a:ext>
            </a:extLst>
          </p:cNvPr>
          <p:cNvSpPr/>
          <p:nvPr/>
        </p:nvSpPr>
        <p:spPr>
          <a:xfrm>
            <a:off x="1425267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/>
              <p:nvPr/>
            </p:nvSpPr>
            <p:spPr>
              <a:xfrm>
                <a:off x="1503547" y="5027681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547" y="5027681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Бутанол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-1</a:t>
                </a:r>
                <a14:m>
                  <m:oMath xmlns:m="http://schemas.openxmlformats.org/officeDocument/2006/math">
                    <m:r>
                      <a:rPr lang="en-US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26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blipFill>
                <a:blip r:embed="rId6"/>
                <a:stretch>
                  <a:fillRect l="-4110" t="-4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ОКМ-2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16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blipFill>
                <a:blip r:embed="rId7"/>
                <a:stretch>
                  <a:fillRect l="-4110" t="-43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ДМЭГ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95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blipFill>
                <a:blip r:embed="rId8"/>
                <a:stretch>
                  <a:fillRect l="-4444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ПЭТА</a:t>
                </a:r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15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blipFill>
                <a:blip r:embed="rId9"/>
                <a:stretch>
                  <a:fillRect l="-4278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1257" cy="696686"/>
          </a:xfrm>
        </p:spPr>
        <p:txBody>
          <a:bodyPr/>
          <a:lstStyle/>
          <a:p>
            <a:r>
              <a:rPr lang="ru-RU" dirty="0"/>
              <a:t>КОЭФФИЦИЕНТЫ ДИФФУЗИИ ЧИСТЫХ ВЕЩЕСТ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6236207" y="989266"/>
                <a:ext cx="2889989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207" y="989266"/>
                <a:ext cx="2889989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4052125" y="538845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125" y="538845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6AFC84D-5425-44E7-B0DB-51E2FC6B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DE8473-25C6-4515-AB15-2DD397EC9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22498"/>
              </p:ext>
            </p:extLst>
          </p:nvPr>
        </p:nvGraphicFramePr>
        <p:xfrm>
          <a:off x="138079" y="5095875"/>
          <a:ext cx="3689447" cy="176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Worksheet" r:id="rId6" imgW="2552805" imgH="1219086" progId="Excel.Sheet.12">
                  <p:embed/>
                </p:oleObj>
              </mc:Choice>
              <mc:Fallback>
                <p:oleObj name="Worksheet" r:id="rId6" imgW="2552805" imgH="121908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079" y="5095875"/>
                        <a:ext cx="3689447" cy="1762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номеры и растворитель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81890"/>
              </p:ext>
            </p:extLst>
          </p:nvPr>
        </p:nvGraphicFramePr>
        <p:xfrm>
          <a:off x="6889750" y="200855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9750" y="200855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17537"/>
              </p:ext>
            </p:extLst>
          </p:nvPr>
        </p:nvGraphicFramePr>
        <p:xfrm>
          <a:off x="159079" y="5272628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79" y="5272628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64968"/>
              </p:ext>
            </p:extLst>
          </p:nvPr>
        </p:nvGraphicFramePr>
        <p:xfrm>
          <a:off x="159079" y="861255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CS ChemDraw Drawing" r:id="rId7" imgW="7313666" imgH="1406402" progId="ChemDraw.Document.6.0">
                  <p:embed/>
                </p:oleObj>
              </mc:Choice>
              <mc:Fallback>
                <p:oleObj name="CS ChemDraw Drawing" r:id="rId7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079" y="861255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7F4015A-0BEC-4E4E-9774-C6B0C70CF03C}"/>
              </a:ext>
            </a:extLst>
          </p:cNvPr>
          <p:cNvGrpSpPr/>
          <p:nvPr/>
        </p:nvGrpSpPr>
        <p:grpSpPr>
          <a:xfrm>
            <a:off x="159079" y="2743885"/>
            <a:ext cx="3351213" cy="2052637"/>
            <a:chOff x="159079" y="2537584"/>
            <a:chExt cx="3351213" cy="2052637"/>
          </a:xfrm>
        </p:grpSpPr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E48A6BED-AA11-4D4C-ACEF-6458E3E2A9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558800"/>
                </p:ext>
              </p:extLst>
            </p:nvPr>
          </p:nvGraphicFramePr>
          <p:xfrm>
            <a:off x="159079" y="2537584"/>
            <a:ext cx="3351213" cy="205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5" name="CS ChemDraw Drawing" r:id="rId9" imgW="3351190" imgH="2052794" progId="ChemDraw.Document.6.0">
                    <p:embed/>
                  </p:oleObj>
                </mc:Choice>
                <mc:Fallback>
                  <p:oleObj name="CS ChemDraw Drawing" r:id="rId9" imgW="3351190" imgH="2052794" progId="ChemDraw.Document.6.0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E48A6BED-AA11-4D4C-ACEF-6458E3E2A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9079" y="2537584"/>
                          <a:ext cx="3351213" cy="2052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90322A-376A-454A-B603-21AC0D9EA68D}"/>
                </a:ext>
              </a:extLst>
            </p:cNvPr>
            <p:cNvSpPr txBox="1"/>
            <p:nvPr/>
          </p:nvSpPr>
          <p:spPr>
            <a:xfrm>
              <a:off x="1427119" y="4138221"/>
              <a:ext cx="7008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dirty="0"/>
                <a:t>ПЭТА</a:t>
              </a:r>
            </a:p>
          </p:txBody>
        </p:sp>
      </p:grp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20" y="1332264"/>
            <a:ext cx="4175581" cy="3079785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8C7EEF7-23A6-4DA5-9125-40BE51343598}"/>
              </a:ext>
            </a:extLst>
          </p:cNvPr>
          <p:cNvSpPr/>
          <p:nvPr/>
        </p:nvSpPr>
        <p:spPr>
          <a:xfrm>
            <a:off x="135896" y="4492470"/>
            <a:ext cx="4092887" cy="61532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4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387175" y="1013473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Закон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350599" y="4121303"/>
                <a:ext cx="4214703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] 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h𝑣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𝑑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599" y="4121303"/>
                <a:ext cx="4214703" cy="9864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387176" y="3706117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5D90-4352-4AD3-AF6C-AEB83AA2EDDC}"/>
              </a:ext>
            </a:extLst>
          </p:cNvPr>
          <p:cNvSpPr txBox="1"/>
          <p:nvPr/>
        </p:nvSpPr>
        <p:spPr>
          <a:xfrm flipH="1">
            <a:off x="92843" y="711183"/>
            <a:ext cx="418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Диаграмма переходов между возбужденными состояниями хинона: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6FEB721-F966-4103-AC19-66A6B4C96D5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-943" r="56068"/>
          <a:stretch/>
        </p:blipFill>
        <p:spPr>
          <a:xfrm>
            <a:off x="143517" y="4507711"/>
            <a:ext cx="1936744" cy="54066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41F3ECA6-3F15-4AA0-B761-9CB315683BF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2921" t="31327" r="3981" b="10879"/>
          <a:stretch/>
        </p:blipFill>
        <p:spPr>
          <a:xfrm>
            <a:off x="2296162" y="4709160"/>
            <a:ext cx="1899918" cy="309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364"/>
              </p:ext>
            </p:extLst>
          </p:nvPr>
        </p:nvGraphicFramePr>
        <p:xfrm>
          <a:off x="675984" y="2809316"/>
          <a:ext cx="7783539" cy="93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CS ChemDraw Drawing" r:id="rId3" imgW="5541149" imgH="666045" progId="ChemDraw.Document.6.0">
                  <p:embed/>
                </p:oleObj>
              </mc:Choice>
              <mc:Fallback>
                <p:oleObj name="CS ChemDraw Drawing" r:id="rId3" imgW="5541149" imgH="666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84" y="2809316"/>
                        <a:ext cx="7783539" cy="93626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330" y="676091"/>
            <a:ext cx="7861127" cy="1521508"/>
          </a:xfrm>
          <a:prstGeom prst="rect">
            <a:avLst/>
          </a:prstGeom>
          <a:ln w="28575">
            <a:noFill/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/>
          </a:bodyPr>
          <a:lstStyle/>
          <a:p>
            <a:r>
              <a:rPr lang="ru-RU" dirty="0"/>
              <a:t>Фотовосстановление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65" y="2073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435669"/>
              </p:ext>
            </p:extLst>
          </p:nvPr>
        </p:nvGraphicFramePr>
        <p:xfrm>
          <a:off x="597398" y="5323763"/>
          <a:ext cx="7890686" cy="92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98" y="5323763"/>
                        <a:ext cx="7890686" cy="92698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675984" y="4237454"/>
            <a:ext cx="7578441" cy="580453"/>
            <a:chOff x="7337" y="2947243"/>
            <a:chExt cx="8973680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37" y="2947243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15071" y="3117127"/>
              <a:ext cx="3965946" cy="389004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6110" y="375853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03F263F-17D6-49EB-8D3E-53B8A65C3D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4122" y="1438650"/>
            <a:ext cx="3303206" cy="1188083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E8B4FB4-C856-4E9B-918C-86272B7203B2}"/>
              </a:ext>
            </a:extLst>
          </p:cNvPr>
          <p:cNvSpPr/>
          <p:nvPr/>
        </p:nvSpPr>
        <p:spPr>
          <a:xfrm>
            <a:off x="627652" y="682535"/>
            <a:ext cx="7888695" cy="30760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7" y="4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2222"/>
              </p:ext>
            </p:extLst>
          </p:nvPr>
        </p:nvGraphicFramePr>
        <p:xfrm>
          <a:off x="626655" y="682534"/>
          <a:ext cx="7888695" cy="134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682534"/>
                        <a:ext cx="7888695" cy="134086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854815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1869"/>
              </p:ext>
            </p:extLst>
          </p:nvPr>
        </p:nvGraphicFramePr>
        <p:xfrm>
          <a:off x="626655" y="3596326"/>
          <a:ext cx="7888695" cy="11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3596326"/>
                        <a:ext cx="7888695" cy="11505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1070442" y="5280416"/>
            <a:ext cx="3500559" cy="605275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74684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4858851" y="5462924"/>
            <a:ext cx="3214707" cy="305958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0ED90EC-0A81-48AF-B86C-4873C44A854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197"/>
          <a:stretch/>
        </p:blipFill>
        <p:spPr>
          <a:xfrm>
            <a:off x="5745464" y="2254698"/>
            <a:ext cx="2769886" cy="29882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F458D5B-CA00-43F4-A048-59D97E7AF9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5418" r="88912"/>
          <a:stretch/>
        </p:blipFill>
        <p:spPr>
          <a:xfrm>
            <a:off x="5334313" y="2185410"/>
            <a:ext cx="415367" cy="362922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2FC6BB-CA44-47B4-BDFF-A933A6A9DAE2}"/>
              </a:ext>
            </a:extLst>
          </p:cNvPr>
          <p:cNvSpPr/>
          <p:nvPr/>
        </p:nvSpPr>
        <p:spPr>
          <a:xfrm>
            <a:off x="626655" y="682533"/>
            <a:ext cx="7888695" cy="193036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7E78A9B-8C03-402D-A469-2F6FFC8286DA}"/>
              </a:ext>
            </a:extLst>
          </p:cNvPr>
          <p:cNvGrpSpPr/>
          <p:nvPr/>
        </p:nvGrpSpPr>
        <p:grpSpPr>
          <a:xfrm>
            <a:off x="626654" y="3573419"/>
            <a:ext cx="7888695" cy="1263351"/>
            <a:chOff x="622407" y="3553433"/>
            <a:chExt cx="7888695" cy="1263351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D6871DB-2BDA-40A4-B7A9-E1E68E589685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32898" y="3643289"/>
              <a:ext cx="3829763" cy="1083638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E0A34D9C-0231-4B7C-958A-355C41CD3AA0}"/>
                </a:ext>
              </a:extLst>
            </p:cNvPr>
            <p:cNvSpPr/>
            <p:nvPr/>
          </p:nvSpPr>
          <p:spPr>
            <a:xfrm>
              <a:off x="622407" y="3553433"/>
              <a:ext cx="7888695" cy="126335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7D8C84F5-0B1A-4CD5-9CD2-FBBA53716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7210" y="3889539"/>
              <a:ext cx="3408062" cy="647342"/>
            </a:xfrm>
            <a:prstGeom prst="rect">
              <a:avLst/>
            </a:prstGeom>
          </p:spPr>
        </p:pic>
      </p:grp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радикалов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65" y="1280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03373"/>
              </p:ext>
            </p:extLst>
          </p:nvPr>
        </p:nvGraphicFramePr>
        <p:xfrm>
          <a:off x="627652" y="693560"/>
          <a:ext cx="7888695" cy="8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CS ChemDraw Drawing" r:id="rId5" imgW="5001634" imgH="563789" progId="ChemDraw.Document.6.0">
                  <p:embed/>
                </p:oleObj>
              </mc:Choice>
              <mc:Fallback>
                <p:oleObj name="CS ChemDraw Drawing" r:id="rId5" imgW="5001634" imgH="5637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52" y="693560"/>
                        <a:ext cx="7888695" cy="88875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654391" y="1972569"/>
            <a:ext cx="3687538" cy="609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2455" y="2095869"/>
            <a:ext cx="2781479" cy="368727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200355" y="157801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декарбонилирование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0025CC5-ADF8-4242-9BAB-485B07E48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42569"/>
              </p:ext>
            </p:extLst>
          </p:nvPr>
        </p:nvGraphicFramePr>
        <p:xfrm>
          <a:off x="1360511" y="693560"/>
          <a:ext cx="6422978" cy="388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CS ChemDraw Drawing" r:id="rId3" imgW="4503219" imgH="2738492" progId="ChemDraw.Document.6.0">
                  <p:embed/>
                </p:oleObj>
              </mc:Choice>
              <mc:Fallback>
                <p:oleObj name="CS ChemDraw Drawing" r:id="rId3" imgW="4503219" imgH="27384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11" y="693560"/>
                        <a:ext cx="6422978" cy="388700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825D7A6-42F1-4C14-9035-F2D3137B9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6638" y="2472474"/>
            <a:ext cx="2686851" cy="29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72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680" y="590882"/>
            <a:ext cx="7406640" cy="368746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139" y="4370665"/>
            <a:ext cx="8577074" cy="2443134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430363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940442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33</TotalTime>
  <Words>608</Words>
  <Application>Microsoft Office PowerPoint</Application>
  <PresentationFormat>Экран (4:3)</PresentationFormat>
  <Paragraphs>164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Wingdings</vt:lpstr>
      <vt:lpstr>Тема Office</vt:lpstr>
      <vt:lpstr>CS ChemDraw Drawing</vt:lpstr>
      <vt:lpstr>Рисунок</vt:lpstr>
      <vt:lpstr>Worksheet</vt:lpstr>
      <vt:lpstr>Моделирование процесса полимеризации композиций ДМЭГ/бутанол, ПЭТА/бутанол и ОКМ-2/бутанол, инициируемого системой о-хинон/амин.</vt:lpstr>
      <vt:lpstr>ЦЕЛЬ РАБОТЫ </vt:lpstr>
      <vt:lpstr>Мономеры и растворитель</vt:lpstr>
      <vt:lpstr>Активация хинона</vt:lpstr>
      <vt:lpstr>Фотовосстановление</vt:lpstr>
      <vt:lpstr>Реакции фенолэфира</vt:lpstr>
      <vt:lpstr>Реакции радикалов</vt:lpstr>
      <vt:lpstr>Фотодекарбонилирование</vt:lpstr>
      <vt:lpstr>Редукция схемы фотоинициирования</vt:lpstr>
      <vt:lpstr>Рост и передача цепи</vt:lpstr>
      <vt:lpstr>Ингибирование и обрыв</vt:lpstr>
      <vt:lpstr>Редукция схемы полимеризации</vt:lpstr>
      <vt:lpstr>Ошибка редукции схемы фотоинициирования</vt:lpstr>
      <vt:lpstr>Ошибка редукции схемы полимеризации</vt:lpstr>
      <vt:lpstr>Исследование кинетики ОКМ-2</vt:lpstr>
      <vt:lpstr>Исследование кинетики ДМЭГ</vt:lpstr>
      <vt:lpstr>Исследование кинетики ПЭТА</vt:lpstr>
      <vt:lpstr>Влияние k_l, k_diff, k_r, k_p на конверсию</vt:lpstr>
      <vt:lpstr>Влияние k_dQ, k_(rD-rec), k_(rD-dis) на конверсию</vt:lpstr>
      <vt:lpstr>Влияние k_prop, k_inh  на конверсию</vt:lpstr>
      <vt:lpstr>Влияние k_(trans-sol), k_(trans-m), k_(ter-rec) на конверсию</vt:lpstr>
      <vt:lpstr>Описание диффузионной модели</vt:lpstr>
      <vt:lpstr>ДИФФУЗИЯ. ВЯЗКОСТЬ</vt:lpstr>
      <vt:lpstr>НАХОЖДЕНИЕ ВЯЗКОСТЕЙ</vt:lpstr>
      <vt:lpstr>ВЯЗКОСТЬ. ЧИСТЫЕ ВЕЩЕСТВА</vt:lpstr>
      <vt:lpstr>МОЛЕКУЛЯРНАЯ ДИНАМИКА</vt:lpstr>
      <vt:lpstr>КОЭФФИЦИЕНТЫ ДИФФУЗИИ ЧИСТЫХ ВЕЩЕСТВ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245</cp:revision>
  <dcterms:created xsi:type="dcterms:W3CDTF">2024-04-02T18:34:12Z</dcterms:created>
  <dcterms:modified xsi:type="dcterms:W3CDTF">2024-05-31T04:46:08Z</dcterms:modified>
</cp:coreProperties>
</file>